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36A6" w:rsidRPr="00076FB7" w:rsidRDefault="005136A6" w:rsidP="005136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76FB7">
        <w:rPr>
          <w:rFonts w:ascii="Times New Roman" w:hAnsi="Times New Roman" w:cs="Times New Roman"/>
          <w:b/>
          <w:sz w:val="26"/>
          <w:szCs w:val="26"/>
        </w:rPr>
        <w:t xml:space="preserve">Assignment </w:t>
      </w:r>
      <w:r w:rsidR="003D7186" w:rsidRPr="00076FB7">
        <w:rPr>
          <w:rFonts w:ascii="Times New Roman" w:hAnsi="Times New Roman" w:cs="Times New Roman"/>
          <w:b/>
          <w:sz w:val="26"/>
          <w:szCs w:val="26"/>
        </w:rPr>
        <w:t>2</w:t>
      </w:r>
    </w:p>
    <w:p w:rsidR="004C25C9" w:rsidRPr="00076FB7" w:rsidRDefault="004C25C9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Find all solutions (if any) to each of the following systems of linear equ</w:t>
      </w:r>
      <w:r w:rsidR="0016665A">
        <w:rPr>
          <w:rFonts w:ascii="Times New Roman" w:hAnsi="Times New Roman" w:cs="Times New Roman"/>
          <w:sz w:val="26"/>
          <w:szCs w:val="26"/>
        </w:rPr>
        <w:t>;</w:t>
      </w:r>
      <w:r w:rsidRPr="00076FB7">
        <w:rPr>
          <w:rFonts w:ascii="Times New Roman" w:hAnsi="Times New Roman" w:cs="Times New Roman"/>
          <w:sz w:val="26"/>
          <w:szCs w:val="26"/>
        </w:rPr>
        <w:t>ations.</w:t>
      </w:r>
    </w:p>
    <w:p w:rsidR="004C25C9" w:rsidRPr="00076FB7" w:rsidRDefault="004C25C9" w:rsidP="005136A6">
      <w:pPr>
        <w:pStyle w:val="ListParagraph"/>
        <w:jc w:val="both"/>
        <w:rPr>
          <w:rFonts w:ascii="Times New Roman" w:hAnsi="Times New Roman" w:cs="Times New Roman"/>
          <w:sz w:val="26"/>
          <w:szCs w:val="26"/>
        </w:rPr>
      </w:pP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594985" cy="733425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758" cy="734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5C9" w:rsidRPr="00076FB7" w:rsidRDefault="004C25C9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In each of the following, find (if possible) conditions on a, b, and c such that the system has no solution, one solution, or infinitely many solutions.</w:t>
      </w:r>
    </w:p>
    <w:p w:rsidR="00F231E5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567671" cy="581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121" cy="582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FB7">
        <w:rPr>
          <w:rFonts w:ascii="Times New Roman" w:hAnsi="Times New Roman" w:cs="Times New Roman"/>
          <w:noProof/>
          <w:sz w:val="26"/>
          <w:szCs w:val="26"/>
        </w:rPr>
        <w:t xml:space="preserve">  </w:t>
      </w: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260997" cy="600075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28" cy="600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6A6" w:rsidRPr="00076FB7" w:rsidRDefault="005136A6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</w:p>
    <w:p w:rsidR="004C25C9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t xml:space="preserve">g.    </w:t>
      </w:r>
      <w:r w:rsidRPr="00076FB7">
        <w:rPr>
          <w:rFonts w:ascii="Times New Roman" w:hAnsi="Times New Roman" w:cs="Times New Roman"/>
          <w:noProof/>
          <w:position w:val="-58"/>
          <w:sz w:val="26"/>
          <w:szCs w:val="26"/>
        </w:rPr>
        <w:object w:dxaOrig="20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57.6pt" o:ole="">
            <v:imagedata r:id="rId8" o:title=""/>
          </v:shape>
          <o:OLEObject Type="Embed" ProgID="Equation.DSMT4" ShapeID="_x0000_i1025" DrawAspect="Content" ObjectID="_1647332325" r:id="rId9"/>
        </w:object>
      </w:r>
      <w:r w:rsidR="004C25C9" w:rsidRPr="00076FB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4C25C9" w:rsidRPr="00076FB7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inline distT="0" distB="0" distL="0" distR="0" wp14:anchorId="1390780A" wp14:editId="2F3B3CAB">
                <wp:extent cx="304800" cy="304800"/>
                <wp:effectExtent l="0" t="0" r="0" b="0"/>
                <wp:docPr id="9" name="AutoShape 2" descr="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1EBECBB" id="AutoShape 2" o:spid="_x0000_s1026" alt="2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G25UcLYCAADBBQAADgAA&#10;AAAAAAAAAAAAAAAuAgAAZHJzL2Uyb0RvYy54bWxQSwECLQAUAAYACAAAACEATKDpLNgAAAADAQAA&#10;DwAAAAAAAAAAAAAAAAAQBQAAZHJzL2Rvd25yZXYueG1sUEsFBgAAAAAEAAQA8wAAABUGAAAAAA==&#10;" filled="f" stroked="f">
                <o:lock v:ext="edit" aspectratio="t"/>
                <w10:anchorlock/>
              </v:rect>
            </w:pict>
          </mc:Fallback>
        </mc:AlternateContent>
      </w: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</w:p>
    <w:p w:rsidR="004C25C9" w:rsidRPr="00076FB7" w:rsidRDefault="004C25C9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Find the rank of each of the following matrices.</w:t>
      </w: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832741" cy="685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150" cy="68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944737" cy="6953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00" cy="697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B3D" w:rsidRPr="00076FB7" w:rsidRDefault="005E7B3D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C25C9" w:rsidRPr="00076FB7" w:rsidRDefault="004C25C9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consider the following statements about a system of linear equations with augmented matrix A. In each case either prove the statement or give an example for which it is false.Now assume that the augmented matrix A has 3 rows and 5 columns.</w:t>
      </w:r>
    </w:p>
    <w:p w:rsidR="004C25C9" w:rsidRPr="00076FB7" w:rsidRDefault="004C25C9" w:rsidP="005136A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a. If the system is consistent, there is more than one solution.</w:t>
      </w:r>
    </w:p>
    <w:p w:rsidR="004C25C9" w:rsidRPr="00076FB7" w:rsidRDefault="004C25C9" w:rsidP="005136A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b. The rank of A is at most 3.</w:t>
      </w:r>
    </w:p>
    <w:p w:rsidR="004C25C9" w:rsidRPr="00076FB7" w:rsidRDefault="004C25C9" w:rsidP="005136A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c. If rank A = 3, the system is consistent.</w:t>
      </w: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d. If rank C = 3, the system is consistent.</w:t>
      </w: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C25C9" w:rsidRPr="00076FB7" w:rsidRDefault="004C25C9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In each of the following, find all values of a for which the system has nontrivial solutions, and determine all solutions in each case.</w:t>
      </w:r>
    </w:p>
    <w:p w:rsidR="004C25C9" w:rsidRPr="00076FB7" w:rsidRDefault="004C25C9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079484" cy="9239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014" cy="925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5C9" w:rsidRPr="00076FB7" w:rsidRDefault="00F231E5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In each case find the matrix A.</w:t>
      </w:r>
    </w:p>
    <w:p w:rsidR="00F231E5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827421" cy="6858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951" cy="686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372139" cy="609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875" cy="611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F231E5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lastRenderedPageBreak/>
        <w:t>What is the (2,3) –entry of AB and BA</w:t>
      </w:r>
      <w:bookmarkStart w:id="0" w:name="_GoBack"/>
      <w:bookmarkEnd w:id="0"/>
    </w:p>
    <w:p w:rsidR="00F231E5" w:rsidRPr="00076FB7" w:rsidRDefault="007E6B34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position w:val="-50"/>
          <w:sz w:val="26"/>
          <w:szCs w:val="26"/>
        </w:rPr>
        <w:object w:dxaOrig="1760" w:dyaOrig="1120">
          <v:shape id="_x0000_i1026" type="#_x0000_t75" style="width:87.6pt;height:56.4pt" o:ole="">
            <v:imagedata r:id="rId15" o:title=""/>
          </v:shape>
          <o:OLEObject Type="Embed" ProgID="Equation.DSMT4" ShapeID="_x0000_i1026" DrawAspect="Content" ObjectID="_1647332326" r:id="rId16"/>
        </w:object>
      </w:r>
      <w:r w:rsidR="00C96800" w:rsidRPr="00076FB7">
        <w:rPr>
          <w:rFonts w:ascii="Times New Roman" w:hAnsi="Times New Roman" w:cs="Times New Roman"/>
          <w:sz w:val="26"/>
          <w:szCs w:val="26"/>
        </w:rPr>
        <w:t xml:space="preserve"> </w:t>
      </w:r>
      <w:r w:rsidRPr="00076FB7">
        <w:rPr>
          <w:rFonts w:ascii="Times New Roman" w:hAnsi="Times New Roman" w:cs="Times New Roman"/>
          <w:sz w:val="26"/>
          <w:szCs w:val="26"/>
        </w:rPr>
        <w:t xml:space="preserve"> </w:t>
      </w:r>
      <w:r w:rsidRPr="00076FB7">
        <w:rPr>
          <w:rFonts w:ascii="Times New Roman" w:hAnsi="Times New Roman" w:cs="Times New Roman"/>
          <w:position w:val="-50"/>
          <w:sz w:val="26"/>
          <w:szCs w:val="26"/>
        </w:rPr>
        <w:object w:dxaOrig="1900" w:dyaOrig="1120">
          <v:shape id="_x0000_i1027" type="#_x0000_t75" style="width:95.4pt;height:56.4pt" o:ole="">
            <v:imagedata r:id="rId17" o:title=""/>
          </v:shape>
          <o:OLEObject Type="Embed" ProgID="Equation.DSMT4" ShapeID="_x0000_i1027" DrawAspect="Content" ObjectID="_1647332327" r:id="rId18"/>
        </w:object>
      </w:r>
      <w:r w:rsidRPr="00076FB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43F5B" w:rsidRPr="00076FB7" w:rsidRDefault="005E7B3D" w:rsidP="00143F5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Compute the determinants of the following matrices.</w:t>
      </w:r>
    </w:p>
    <w:p w:rsidR="005E7B3D" w:rsidRPr="00076FB7" w:rsidRDefault="005E7B3D" w:rsidP="00143F5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252DD0D" wp14:editId="5FF70AFF">
            <wp:extent cx="1247775" cy="7905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36DB939" wp14:editId="4367785A">
            <wp:extent cx="1857375" cy="9715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F231E5" w:rsidP="005E7B3D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Use determinants to find which real values of c make each of the following matrices invertible.</w:t>
      </w:r>
    </w:p>
    <w:p w:rsidR="00F231E5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197178" cy="790575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987" cy="792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C96800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color w:val="000000"/>
          <w:sz w:val="26"/>
          <w:szCs w:val="26"/>
        </w:rPr>
        <w:t>F</w:t>
      </w:r>
      <w:r w:rsidR="00F231E5" w:rsidRPr="00076FB7">
        <w:rPr>
          <w:rFonts w:ascii="Times New Roman" w:hAnsi="Times New Roman" w:cs="Times New Roman"/>
          <w:color w:val="000000"/>
          <w:sz w:val="26"/>
          <w:szCs w:val="26"/>
        </w:rPr>
        <w:t>ind the (2, 3)- entry of A</w:t>
      </w:r>
      <w:r w:rsidR="00F231E5" w:rsidRPr="00076FB7">
        <w:rPr>
          <w:rFonts w:ascii="Times New Roman" w:eastAsia="MS Gothic" w:hAnsi="Times New Roman" w:cs="Times New Roman"/>
          <w:color w:val="000000"/>
          <w:sz w:val="26"/>
          <w:szCs w:val="26"/>
          <w:vertAlign w:val="superscript"/>
        </w:rPr>
        <w:t>−</w:t>
      </w:r>
      <w:r w:rsidR="00F231E5" w:rsidRPr="00076FB7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1</w:t>
      </w:r>
    </w:p>
    <w:p w:rsidR="00F231E5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586988" cy="8763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193" cy="877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F231E5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Let A, B, and C denote n</w:t>
      </w:r>
      <w:r w:rsidRPr="00076FB7">
        <w:rPr>
          <w:rFonts w:ascii="Times New Roman" w:eastAsia="CMSY10" w:hAnsi="Times New Roman" w:cs="Times New Roman"/>
          <w:sz w:val="26"/>
          <w:szCs w:val="26"/>
        </w:rPr>
        <w:t>×</w:t>
      </w:r>
      <w:r w:rsidRPr="00076FB7">
        <w:rPr>
          <w:rFonts w:ascii="Times New Roman" w:hAnsi="Times New Roman" w:cs="Times New Roman"/>
          <w:sz w:val="26"/>
          <w:szCs w:val="26"/>
        </w:rPr>
        <w:t xml:space="preserve">n matrices and assume that det </w:t>
      </w:r>
      <w:r w:rsidR="007E6B34" w:rsidRPr="00076FB7">
        <w:rPr>
          <w:rFonts w:ascii="Times New Roman" w:hAnsi="Times New Roman" w:cs="Times New Roman"/>
          <w:sz w:val="26"/>
          <w:szCs w:val="26"/>
        </w:rPr>
        <w:t>(</w:t>
      </w:r>
      <w:r w:rsidRPr="00076FB7">
        <w:rPr>
          <w:rFonts w:ascii="Times New Roman" w:hAnsi="Times New Roman" w:cs="Times New Roman"/>
          <w:sz w:val="26"/>
          <w:szCs w:val="26"/>
        </w:rPr>
        <w:t>A</w:t>
      </w:r>
      <w:r w:rsidR="007E6B34" w:rsidRPr="00076FB7">
        <w:rPr>
          <w:rFonts w:ascii="Times New Roman" w:hAnsi="Times New Roman" w:cs="Times New Roman"/>
          <w:sz w:val="26"/>
          <w:szCs w:val="26"/>
        </w:rPr>
        <w:t>)</w:t>
      </w:r>
      <w:r w:rsidRPr="00076FB7">
        <w:rPr>
          <w:rFonts w:ascii="Times New Roman" w:hAnsi="Times New Roman" w:cs="Times New Roman"/>
          <w:sz w:val="26"/>
          <w:szCs w:val="26"/>
        </w:rPr>
        <w:t xml:space="preserve"> = </w:t>
      </w:r>
      <w:r w:rsidRPr="00076FB7">
        <w:rPr>
          <w:rFonts w:ascii="Times New Roman" w:eastAsia="MS Gothic" w:hAnsi="Times New Roman" w:cs="Times New Roman"/>
          <w:sz w:val="26"/>
          <w:szCs w:val="26"/>
        </w:rPr>
        <w:t>−</w:t>
      </w:r>
      <w:r w:rsidR="007E6B34" w:rsidRPr="00076FB7">
        <w:rPr>
          <w:rFonts w:ascii="Times New Roman" w:hAnsi="Times New Roman" w:cs="Times New Roman"/>
          <w:sz w:val="26"/>
          <w:szCs w:val="26"/>
        </w:rPr>
        <w:t>1, det(</w:t>
      </w:r>
      <w:r w:rsidRPr="00076FB7">
        <w:rPr>
          <w:rFonts w:ascii="Times New Roman" w:hAnsi="Times New Roman" w:cs="Times New Roman"/>
          <w:sz w:val="26"/>
          <w:szCs w:val="26"/>
        </w:rPr>
        <w:t>B</w:t>
      </w:r>
      <w:r w:rsidR="007E6B34" w:rsidRPr="00076FB7">
        <w:rPr>
          <w:rFonts w:ascii="Times New Roman" w:hAnsi="Times New Roman" w:cs="Times New Roman"/>
          <w:sz w:val="26"/>
          <w:szCs w:val="26"/>
        </w:rPr>
        <w:t>)</w:t>
      </w:r>
      <w:r w:rsidRPr="00076FB7">
        <w:rPr>
          <w:rFonts w:ascii="Times New Roman" w:hAnsi="Times New Roman" w:cs="Times New Roman"/>
          <w:sz w:val="26"/>
          <w:szCs w:val="26"/>
        </w:rPr>
        <w:t xml:space="preserve"> = </w:t>
      </w:r>
      <w:r w:rsidR="007E6B34" w:rsidRPr="00076FB7">
        <w:rPr>
          <w:rFonts w:ascii="Times New Roman" w:hAnsi="Times New Roman" w:cs="Times New Roman"/>
          <w:sz w:val="26"/>
          <w:szCs w:val="26"/>
        </w:rPr>
        <w:t>2, and det(</w:t>
      </w:r>
      <w:r w:rsidRPr="00076FB7">
        <w:rPr>
          <w:rFonts w:ascii="Times New Roman" w:hAnsi="Times New Roman" w:cs="Times New Roman"/>
          <w:sz w:val="26"/>
          <w:szCs w:val="26"/>
        </w:rPr>
        <w:t>C</w:t>
      </w:r>
      <w:r w:rsidR="007E6B34" w:rsidRPr="00076FB7">
        <w:rPr>
          <w:rFonts w:ascii="Times New Roman" w:hAnsi="Times New Roman" w:cs="Times New Roman"/>
          <w:sz w:val="26"/>
          <w:szCs w:val="26"/>
        </w:rPr>
        <w:t>)</w:t>
      </w:r>
      <w:r w:rsidRPr="00076FB7">
        <w:rPr>
          <w:rFonts w:ascii="Times New Roman" w:hAnsi="Times New Roman" w:cs="Times New Roman"/>
          <w:sz w:val="26"/>
          <w:szCs w:val="26"/>
        </w:rPr>
        <w:t xml:space="preserve"> = 3. Evaluate: </w:t>
      </w:r>
    </w:p>
    <w:p w:rsidR="00F231E5" w:rsidRPr="00076FB7" w:rsidRDefault="007E6B34" w:rsidP="007E6B3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position w:val="-10"/>
          <w:sz w:val="26"/>
          <w:szCs w:val="26"/>
        </w:rPr>
        <w:object w:dxaOrig="1579" w:dyaOrig="360">
          <v:shape id="_x0000_i1028" type="#_x0000_t75" style="width:78.6pt;height:18pt" o:ole="">
            <v:imagedata r:id="rId23" o:title=""/>
          </v:shape>
          <o:OLEObject Type="Embed" ProgID="Equation.DSMT4" ShapeID="_x0000_i1028" DrawAspect="Content" ObjectID="_1647332328" r:id="rId24"/>
        </w:object>
      </w:r>
      <w:r w:rsidRPr="00076FB7">
        <w:rPr>
          <w:rFonts w:ascii="Times New Roman" w:hAnsi="Times New Roman" w:cs="Times New Roman"/>
          <w:sz w:val="26"/>
          <w:szCs w:val="26"/>
        </w:rPr>
        <w:t xml:space="preserve"> </w:t>
      </w:r>
      <w:r w:rsidR="005136A6" w:rsidRPr="00076FB7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076FB7">
        <w:rPr>
          <w:rFonts w:ascii="Times New Roman" w:hAnsi="Times New Roman" w:cs="Times New Roman"/>
          <w:position w:val="-16"/>
          <w:sz w:val="26"/>
          <w:szCs w:val="26"/>
        </w:rPr>
        <w:object w:dxaOrig="2020" w:dyaOrig="440">
          <v:shape id="_x0000_i1029" type="#_x0000_t75" style="width:101.4pt;height:21.6pt" o:ole="">
            <v:imagedata r:id="rId25" o:title=""/>
          </v:shape>
          <o:OLEObject Type="Embed" ProgID="Equation.DSMT4" ShapeID="_x0000_i1029" DrawAspect="Content" ObjectID="_1647332329" r:id="rId26"/>
        </w:object>
      </w:r>
      <w:r w:rsidRPr="00076FB7">
        <w:rPr>
          <w:rFonts w:ascii="Times New Roman" w:hAnsi="Times New Roman" w:cs="Times New Roman"/>
          <w:sz w:val="26"/>
          <w:szCs w:val="26"/>
        </w:rPr>
        <w:t xml:space="preserve"> </w:t>
      </w:r>
      <w:r w:rsidR="005136A6" w:rsidRPr="00076FB7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F231E5" w:rsidRPr="00076FB7" w:rsidRDefault="00F231E5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Let A be an n</w:t>
      </w:r>
      <w:r w:rsidRPr="00076FB7">
        <w:rPr>
          <w:rFonts w:ascii="Times New Roman" w:eastAsia="CMSY10" w:hAnsi="Times New Roman" w:cs="Times New Roman"/>
          <w:sz w:val="26"/>
          <w:szCs w:val="26"/>
        </w:rPr>
        <w:t>×</w:t>
      </w:r>
      <w:r w:rsidRPr="00076FB7">
        <w:rPr>
          <w:rFonts w:ascii="Times New Roman" w:hAnsi="Times New Roman" w:cs="Times New Roman"/>
          <w:sz w:val="26"/>
          <w:szCs w:val="26"/>
        </w:rPr>
        <w:t>n matrix and let I be the n</w:t>
      </w:r>
      <w:r w:rsidRPr="00076FB7">
        <w:rPr>
          <w:rFonts w:ascii="Times New Roman" w:eastAsia="CMSY10" w:hAnsi="Times New Roman" w:cs="Times New Roman"/>
          <w:sz w:val="26"/>
          <w:szCs w:val="26"/>
        </w:rPr>
        <w:t>×</w:t>
      </w:r>
      <w:r w:rsidRPr="00076FB7">
        <w:rPr>
          <w:rFonts w:ascii="Times New Roman" w:hAnsi="Times New Roman" w:cs="Times New Roman"/>
          <w:sz w:val="26"/>
          <w:szCs w:val="26"/>
        </w:rPr>
        <w:t>n identity matrix.</w:t>
      </w:r>
    </w:p>
    <w:p w:rsidR="00F231E5" w:rsidRPr="00076FB7" w:rsidRDefault="00F231E5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207297" cy="6667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608" cy="66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1E5" w:rsidRPr="00076FB7" w:rsidRDefault="00F231E5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Find the inverse of each of the following matrices.</w:t>
      </w:r>
    </w:p>
    <w:p w:rsidR="00F231E5" w:rsidRPr="00076FB7" w:rsidRDefault="00436CD0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495675" cy="63714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037" cy="646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F5B" w:rsidRPr="00076FB7" w:rsidRDefault="00143F5B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343275" cy="715617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206" cy="7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6A6" w:rsidRPr="00076FB7" w:rsidRDefault="005136A6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 xml:space="preserve">The (3,2)-cofactor  (1,3)-cofactor  and  of matrix A </w:t>
      </w:r>
    </w:p>
    <w:p w:rsidR="005136A6" w:rsidRPr="00076FB7" w:rsidRDefault="005136A6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827229" cy="847725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328" cy="849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6A6" w:rsidRPr="00076FB7" w:rsidRDefault="005136A6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Find the adjugate of each of the following matrices.</w:t>
      </w:r>
    </w:p>
    <w:p w:rsidR="005136A6" w:rsidRPr="00076FB7" w:rsidRDefault="005136A6" w:rsidP="00143F5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1095375" cy="6096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3F5B" w:rsidRPr="00076FB7">
        <w:rPr>
          <w:rFonts w:ascii="Times New Roman" w:hAnsi="Times New Roman" w:cs="Times New Roman"/>
          <w:sz w:val="26"/>
          <w:szCs w:val="26"/>
        </w:rPr>
        <w:t xml:space="preserve">                           B. </w:t>
      </w:r>
      <w:r w:rsidRPr="00076FB7">
        <w:rPr>
          <w:rFonts w:ascii="Times New Roman" w:hAnsi="Times New Roman" w:cs="Times New Roman"/>
          <w:sz w:val="26"/>
          <w:szCs w:val="26"/>
        </w:rPr>
        <w:t xml:space="preserve">    </w:t>
      </w: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828675" cy="5619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6A6" w:rsidRPr="00076FB7" w:rsidRDefault="005136A6" w:rsidP="005136A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sz w:val="26"/>
          <w:szCs w:val="26"/>
        </w:rPr>
        <w:t>In each case find the characteristic polynomial, eigenvalues, eigenvectors, and (if possible) an invertible matrix P such that P</w:t>
      </w:r>
      <w:r w:rsidRPr="00076FB7">
        <w:rPr>
          <w:rFonts w:ascii="Times New Roman" w:eastAsia="MS Gothic" w:hAnsi="Times New Roman" w:cs="Times New Roman"/>
          <w:sz w:val="26"/>
          <w:szCs w:val="26"/>
          <w:vertAlign w:val="superscript"/>
        </w:rPr>
        <w:t>−</w:t>
      </w:r>
      <w:r w:rsidRPr="00076FB7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076FB7">
        <w:rPr>
          <w:rFonts w:ascii="Times New Roman" w:hAnsi="Times New Roman" w:cs="Times New Roman"/>
          <w:sz w:val="26"/>
          <w:szCs w:val="26"/>
        </w:rPr>
        <w:t>AP is diagonal.</w:t>
      </w:r>
    </w:p>
    <w:p w:rsidR="00143F5B" w:rsidRPr="00076FB7" w:rsidRDefault="00143F5B" w:rsidP="00143F5B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E27D8AA" wp14:editId="6BF47B55">
            <wp:extent cx="3485640" cy="657225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86909" cy="657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F5B" w:rsidRPr="00076FB7" w:rsidRDefault="00143F5B" w:rsidP="00143F5B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5136A6" w:rsidRPr="00076FB7" w:rsidRDefault="005136A6" w:rsidP="005136A6">
      <w:pPr>
        <w:pStyle w:val="ListParagraph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76FB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286125" cy="7143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763" cy="71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136A6" w:rsidRPr="00076FB7" w:rsidSect="005136A6">
      <w:pgSz w:w="11906" w:h="16838" w:code="9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MSY10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A270AA"/>
    <w:multiLevelType w:val="hybridMultilevel"/>
    <w:tmpl w:val="45D2E2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2B0607"/>
    <w:multiLevelType w:val="hybridMultilevel"/>
    <w:tmpl w:val="C55AC39E"/>
    <w:lvl w:ilvl="0" w:tplc="F95E11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E1870E5"/>
    <w:multiLevelType w:val="hybridMultilevel"/>
    <w:tmpl w:val="3EAC9A0E"/>
    <w:lvl w:ilvl="0" w:tplc="E0CA66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85245A3"/>
    <w:multiLevelType w:val="hybridMultilevel"/>
    <w:tmpl w:val="7AB035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D63663"/>
    <w:multiLevelType w:val="hybridMultilevel"/>
    <w:tmpl w:val="3B22D31C"/>
    <w:lvl w:ilvl="0" w:tplc="012088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7714"/>
    <w:rsid w:val="00076FB7"/>
    <w:rsid w:val="00143F5B"/>
    <w:rsid w:val="0016665A"/>
    <w:rsid w:val="003D7186"/>
    <w:rsid w:val="00436CD0"/>
    <w:rsid w:val="004C25C9"/>
    <w:rsid w:val="004E7714"/>
    <w:rsid w:val="005136A6"/>
    <w:rsid w:val="005A4C72"/>
    <w:rsid w:val="005E7B3D"/>
    <w:rsid w:val="007E6B34"/>
    <w:rsid w:val="008D1523"/>
    <w:rsid w:val="00C96800"/>
    <w:rsid w:val="00F231E5"/>
    <w:rsid w:val="00F51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10F8EF"/>
  <w15:chartTrackingRefBased/>
  <w15:docId w15:val="{7344A199-2A23-40D7-B0ED-CA1375A486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25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34" Type="http://schemas.openxmlformats.org/officeDocument/2006/relationships/image" Target="media/image25.emf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17" Type="http://schemas.openxmlformats.org/officeDocument/2006/relationships/image" Target="media/image11.wmf"/><Relationship Id="rId25" Type="http://schemas.openxmlformats.org/officeDocument/2006/relationships/image" Target="media/image17.wmf"/><Relationship Id="rId33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emf"/><Relationship Id="rId29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oleObject" Target="embeddings/oleObject4.bin"/><Relationship Id="rId32" Type="http://schemas.openxmlformats.org/officeDocument/2006/relationships/image" Target="media/image23.emf"/><Relationship Id="rId5" Type="http://schemas.openxmlformats.org/officeDocument/2006/relationships/image" Target="media/image1.emf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image" Target="media/image19.emf"/><Relationship Id="rId36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31" Type="http://schemas.openxmlformats.org/officeDocument/2006/relationships/image" Target="media/image2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emf"/><Relationship Id="rId22" Type="http://schemas.openxmlformats.org/officeDocument/2006/relationships/image" Target="media/image15.e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fontTable" Target="fontTable.xml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271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Thanh</dc:creator>
  <cp:keywords/>
  <dc:description/>
  <cp:lastModifiedBy>Phong Nguyễn Trần</cp:lastModifiedBy>
  <cp:revision>12</cp:revision>
  <dcterms:created xsi:type="dcterms:W3CDTF">2019-10-10T02:46:00Z</dcterms:created>
  <dcterms:modified xsi:type="dcterms:W3CDTF">2020-04-02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